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94" r:id="rId2"/>
    <p:sldId id="261" r:id="rId3"/>
    <p:sldId id="283" r:id="rId4"/>
    <p:sldId id="285" r:id="rId5"/>
    <p:sldId id="286" r:id="rId6"/>
    <p:sldId id="287" r:id="rId7"/>
    <p:sldId id="288" r:id="rId8"/>
    <p:sldId id="289" r:id="rId9"/>
    <p:sldId id="284" r:id="rId10"/>
    <p:sldId id="296" r:id="rId11"/>
    <p:sldId id="290" r:id="rId12"/>
    <p:sldId id="292" r:id="rId13"/>
    <p:sldId id="295" r:id="rId14"/>
    <p:sldId id="29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ungLam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DD965A-A941-4ED4-BD7D-E30417C5D1C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712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4.wmf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image" Target="../media/image43.wmf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29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9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microsoft.com/office/2007/relationships/hdphoto" Target="../media/hdphoto4.wdp"/><Relationship Id="rId3" Type="http://schemas.openxmlformats.org/officeDocument/2006/relationships/slideLayout" Target="../slideLayouts/slideLayout7.xml"/><Relationship Id="rId7" Type="http://schemas.microsoft.com/office/2007/relationships/hdphoto" Target="../media/hdphoto2.wdp"/><Relationship Id="rId12" Type="http://schemas.openxmlformats.org/officeDocument/2006/relationships/image" Target="../media/image13.png"/><Relationship Id="rId2" Type="http://schemas.openxmlformats.org/officeDocument/2006/relationships/audio" Target="../media/media1.mp3"/><Relationship Id="rId16" Type="http://schemas.openxmlformats.org/officeDocument/2006/relationships/image" Target="../media/image8.png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slide" Target="slide8.xml"/><Relationship Id="rId5" Type="http://schemas.openxmlformats.org/officeDocument/2006/relationships/slide" Target="slide6.xml"/><Relationship Id="rId15" Type="http://schemas.openxmlformats.org/officeDocument/2006/relationships/image" Target="../media/image14.png"/><Relationship Id="rId10" Type="http://schemas.microsoft.com/office/2007/relationships/hdphoto" Target="../media/hdphoto3.wdp"/><Relationship Id="rId4" Type="http://schemas.openxmlformats.org/officeDocument/2006/relationships/image" Target="../media/image10.png"/><Relationship Id="rId9" Type="http://schemas.openxmlformats.org/officeDocument/2006/relationships/image" Target="../media/image12.png"/><Relationship Id="rId14" Type="http://schemas.openxmlformats.org/officeDocument/2006/relationships/hyperlink" Target="ON%20TAP%20CHUONG%205.pptx#-1,10,PowerPoint Presentation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8.wmf"/><Relationship Id="rId3" Type="http://schemas.microsoft.com/office/2007/relationships/media" Target="../media/media2.mp3"/><Relationship Id="rId7" Type="http://schemas.openxmlformats.org/officeDocument/2006/relationships/slide" Target="slide5.xml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4.bin"/><Relationship Id="rId2" Type="http://schemas.openxmlformats.org/officeDocument/2006/relationships/audio" Target="NULL" TargetMode="Externa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11" Type="http://schemas.openxmlformats.org/officeDocument/2006/relationships/oleObject" Target="../embeddings/oleObject1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21.png"/><Relationship Id="rId4" Type="http://schemas.microsoft.com/office/2007/relationships/media" Target="../media/media3.mp3"/><Relationship Id="rId9" Type="http://schemas.openxmlformats.org/officeDocument/2006/relationships/image" Target="../media/image20.png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9.bin"/><Relationship Id="rId3" Type="http://schemas.microsoft.com/office/2007/relationships/media" Target="../media/media2.mp3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5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slide" Target="slide5.xml"/><Relationship Id="rId11" Type="http://schemas.openxmlformats.org/officeDocument/2006/relationships/image" Target="../media/image22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6.wmf"/><Relationship Id="rId4" Type="http://schemas.microsoft.com/office/2007/relationships/media" Target="../media/media3.mp3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3.bin"/><Relationship Id="rId3" Type="http://schemas.microsoft.com/office/2007/relationships/media" Target="../media/media2.mp3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0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slide" Target="slide5.xml"/><Relationship Id="rId11" Type="http://schemas.openxmlformats.org/officeDocument/2006/relationships/image" Target="../media/image27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1.wmf"/><Relationship Id="rId4" Type="http://schemas.microsoft.com/office/2007/relationships/media" Target="../media/media3.mp3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01a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9144000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49" y="5486400"/>
            <a:ext cx="2190751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49" y="5638800"/>
            <a:ext cx="2190751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461" y="5648739"/>
            <a:ext cx="2190751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024" y="5618922"/>
            <a:ext cx="2190751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667000" y="8382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TRƯỜNG THCS TRẦN HÀ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38600" y="1361420"/>
            <a:ext cx="1933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Ố HỌC 6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98072" y="2172205"/>
            <a:ext cx="6921589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200" b="1" cap="all" spc="0" dirty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HÀO MỪNG QUÝ THẦY CÔ VỀ DỰ GIỜ  MÔN TOÁN LỚP 6B</a:t>
            </a:r>
            <a:endParaRPr lang="en-US" sz="3200" b="1" cap="all" spc="0" dirty="0">
              <a:ln/>
              <a:solidFill>
                <a:srgbClr val="FF00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7194" y="4419600"/>
            <a:ext cx="4009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GV: </a:t>
            </a:r>
            <a:r>
              <a:rPr lang="en-US" sz="2400" dirty="0" err="1">
                <a:solidFill>
                  <a:srgbClr val="7030A0"/>
                </a:solidFill>
              </a:rPr>
              <a:t>Nguyễn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Nữ</a:t>
            </a:r>
            <a:r>
              <a:rPr lang="en-US" sz="2400" dirty="0">
                <a:solidFill>
                  <a:srgbClr val="7030A0"/>
                </a:solidFill>
              </a:rPr>
              <a:t> Minh </a:t>
            </a:r>
            <a:r>
              <a:rPr lang="en-US" sz="2400" dirty="0" err="1">
                <a:solidFill>
                  <a:srgbClr val="7030A0"/>
                </a:solidFill>
              </a:rPr>
              <a:t>Châu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0" y="3599622"/>
            <a:ext cx="3400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Tiết</a:t>
            </a:r>
            <a:r>
              <a:rPr lang="en-US" b="1" dirty="0"/>
              <a:t> 66: BÀI TẬP CUỐI CHƯƠNG 5</a:t>
            </a:r>
          </a:p>
        </p:txBody>
      </p:sp>
    </p:spTree>
    <p:extLst>
      <p:ext uri="{BB962C8B-B14F-4D97-AF65-F5344CB8AC3E}">
        <p14:creationId xmlns:p14="http://schemas.microsoft.com/office/powerpoint/2010/main" val="390660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-23091" y="0"/>
            <a:ext cx="9167091" cy="40011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6: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CHƯƠNG 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45798"/>
            <a:ext cx="2667000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Ự LUẬ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714753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92D050"/>
                </a:solidFill>
              </a:rPr>
              <a:t>Bài</a:t>
            </a:r>
            <a:r>
              <a:rPr lang="en-US" sz="2800" b="1" dirty="0">
                <a:solidFill>
                  <a:srgbClr val="92D050"/>
                </a:solidFill>
              </a:rPr>
              <a:t> 2</a:t>
            </a:r>
            <a:r>
              <a:rPr lang="en-US" sz="2800" dirty="0"/>
              <a:t>: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giá</a:t>
            </a:r>
            <a:r>
              <a:rPr lang="en-US" sz="2800" b="1" dirty="0"/>
              <a:t> </a:t>
            </a:r>
            <a:r>
              <a:rPr lang="en-US" sz="2800" b="1" dirty="0" err="1"/>
              <a:t>trị</a:t>
            </a:r>
            <a:r>
              <a:rPr lang="en-US" sz="2800" b="1" dirty="0"/>
              <a:t> </a:t>
            </a:r>
            <a:r>
              <a:rPr lang="en-US" sz="2800" b="1" dirty="0" err="1"/>
              <a:t>biểu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14400" y="1349255"/>
                <a:ext cx="7924800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</a:rPr>
                              <m:t>𝑛</m:t>
                            </m:r>
                          </m:den>
                        </m:f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−5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800" b="0" i="1" smtClean="0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800" dirty="0"/>
                  <a:t> nếu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2800" dirty="0"/>
                  <a:t>  nhận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/>
                  <a:t>  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349255"/>
                <a:ext cx="7924800" cy="737189"/>
              </a:xfrm>
              <a:prstGeom prst="rect">
                <a:avLst/>
              </a:prstGeom>
              <a:blipFill rotWithShape="1">
                <a:blip r:embed="rId2"/>
                <a:stretch>
                  <a:fillRect l="-1538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3276600" y="2086444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51283" y="2819400"/>
                <a:ext cx="6506817" cy="40295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Với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/>
                  <a:t>,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: </a:t>
                </a:r>
              </a:p>
              <a:p>
                <a:r>
                  <a:rPr lang="en-US" sz="2800" dirty="0"/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−(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/>
                  <a:t>)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endParaRPr lang="en-US" sz="2800" dirty="0"/>
              </a:p>
              <a:p>
                <a:r>
                  <a:rPr lang="en-US" sz="2800" dirty="0"/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20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endParaRPr lang="en-US" sz="2800" dirty="0"/>
              </a:p>
              <a:p>
                <a:r>
                  <a:rPr lang="en-US" sz="2800" dirty="0"/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2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/>
              </a:p>
              <a:p>
                <a:r>
                  <a:rPr lang="en-US" sz="2800" dirty="0"/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33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en-US" sz="1600" dirty="0"/>
              </a:p>
              <a:p>
                <a:r>
                  <a:rPr lang="en-US" sz="2800" dirty="0">
                    <a:solidFill>
                      <a:prstClr val="black"/>
                    </a:solidFill>
                  </a:rPr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1600" dirty="0"/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283" y="2819400"/>
                <a:ext cx="6506817" cy="4029565"/>
              </a:xfrm>
              <a:prstGeom prst="rect">
                <a:avLst/>
              </a:prstGeom>
              <a:blipFill>
                <a:blip r:embed="rId3"/>
                <a:stretch>
                  <a:fillRect l="-1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9440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24691" y="678350"/>
            <a:ext cx="7950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42054"/>
              </p:ext>
            </p:extLst>
          </p:nvPr>
        </p:nvGraphicFramePr>
        <p:xfrm>
          <a:off x="124691" y="1344885"/>
          <a:ext cx="2400930" cy="76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91" y="1344885"/>
                        <a:ext cx="2400930" cy="767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200400" y="1981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02199"/>
              </p:ext>
            </p:extLst>
          </p:nvPr>
        </p:nvGraphicFramePr>
        <p:xfrm>
          <a:off x="3651250" y="1323975"/>
          <a:ext cx="3316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323975"/>
                        <a:ext cx="3316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35938"/>
              </p:ext>
            </p:extLst>
          </p:nvPr>
        </p:nvGraphicFramePr>
        <p:xfrm>
          <a:off x="96982" y="2504420"/>
          <a:ext cx="240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2" y="2504420"/>
                        <a:ext cx="2400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6401"/>
              </p:ext>
            </p:extLst>
          </p:nvPr>
        </p:nvGraphicFramePr>
        <p:xfrm>
          <a:off x="2554288" y="2468563"/>
          <a:ext cx="30940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8" imgW="1587240" imgH="431640" progId="Equation.DSMT4">
                  <p:embed/>
                </p:oleObj>
              </mc:Choice>
              <mc:Fallback>
                <p:oleObj name="Equation" r:id="rId8" imgW="15872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468563"/>
                        <a:ext cx="30940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23363"/>
              </p:ext>
            </p:extLst>
          </p:nvPr>
        </p:nvGraphicFramePr>
        <p:xfrm>
          <a:off x="5638800" y="2497493"/>
          <a:ext cx="30940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493"/>
                        <a:ext cx="30940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70568"/>
              </p:ext>
            </p:extLst>
          </p:nvPr>
        </p:nvGraphicFramePr>
        <p:xfrm>
          <a:off x="2630163" y="3505200"/>
          <a:ext cx="1435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2" imgW="736560" imgH="393480" progId="Equation.DSMT4">
                  <p:embed/>
                </p:oleObj>
              </mc:Choice>
              <mc:Fallback>
                <p:oleObj name="Equation" r:id="rId12" imgW="7365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163" y="3505200"/>
                        <a:ext cx="14351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12612"/>
              </p:ext>
            </p:extLst>
          </p:nvPr>
        </p:nvGraphicFramePr>
        <p:xfrm>
          <a:off x="4099899" y="3505200"/>
          <a:ext cx="30178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4" imgW="1549080" imgH="393480" progId="Equation.DSMT4">
                  <p:embed/>
                </p:oleObj>
              </mc:Choice>
              <mc:Fallback>
                <p:oleObj name="Equation" r:id="rId14" imgW="15490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899" y="3505200"/>
                        <a:ext cx="30178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85674"/>
              </p:ext>
            </p:extLst>
          </p:nvPr>
        </p:nvGraphicFramePr>
        <p:xfrm>
          <a:off x="32327" y="4643438"/>
          <a:ext cx="3316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" y="4643438"/>
                        <a:ext cx="3316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78172"/>
              </p:ext>
            </p:extLst>
          </p:nvPr>
        </p:nvGraphicFramePr>
        <p:xfrm>
          <a:off x="220518" y="5405438"/>
          <a:ext cx="25003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7" imgW="1282680" imgH="431640" progId="Equation.DSMT4">
                  <p:embed/>
                </p:oleObj>
              </mc:Choice>
              <mc:Fallback>
                <p:oleObj name="Equation" r:id="rId17" imgW="12826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8" y="5405438"/>
                        <a:ext cx="250031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67049"/>
              </p:ext>
            </p:extLst>
          </p:nvPr>
        </p:nvGraphicFramePr>
        <p:xfrm>
          <a:off x="2787830" y="5329238"/>
          <a:ext cx="2624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9" imgW="1346040" imgH="431640" progId="Equation.DSMT4">
                  <p:embed/>
                </p:oleObj>
              </mc:Choice>
              <mc:Fallback>
                <p:oleObj name="Equation" r:id="rId19" imgW="13460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30" y="5329238"/>
                        <a:ext cx="2624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70112"/>
              </p:ext>
            </p:extLst>
          </p:nvPr>
        </p:nvGraphicFramePr>
        <p:xfrm>
          <a:off x="5486400" y="5329238"/>
          <a:ext cx="10906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1" imgW="558720" imgH="393480" progId="Equation.DSMT4">
                  <p:embed/>
                </p:oleObj>
              </mc:Choice>
              <mc:Fallback>
                <p:oleObj name="Equation" r:id="rId21" imgW="5587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29238"/>
                        <a:ext cx="10906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14286"/>
              </p:ext>
            </p:extLst>
          </p:nvPr>
        </p:nvGraphicFramePr>
        <p:xfrm>
          <a:off x="6705600" y="5329238"/>
          <a:ext cx="669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29238"/>
                        <a:ext cx="6699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-23091" y="0"/>
            <a:ext cx="9167091" cy="40011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6: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" y="145798"/>
            <a:ext cx="2362200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III.BÀI</a:t>
            </a:r>
            <a:r>
              <a:rPr lang="en-US" sz="2000" b="1" dirty="0">
                <a:solidFill>
                  <a:srgbClr val="FF0000"/>
                </a:solidFill>
              </a:rPr>
              <a:t> TẬP TỰ LUẬN</a:t>
            </a:r>
          </a:p>
        </p:txBody>
      </p:sp>
    </p:spTree>
    <p:extLst>
      <p:ext uri="{BB962C8B-B14F-4D97-AF65-F5344CB8AC3E}">
        <p14:creationId xmlns:p14="http://schemas.microsoft.com/office/powerpoint/2010/main" val="56247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733800" y="2278451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34169" y="434876"/>
            <a:ext cx="9005454" cy="1862048"/>
            <a:chOff x="124691" y="533400"/>
            <a:chExt cx="9005454" cy="1998418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124691" y="533400"/>
              <a:ext cx="9005454" cy="1998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3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3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4:</a:t>
              </a:r>
              <a:r>
                <a:rPr lang="en-US" sz="23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Ba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an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iê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ìn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guyệ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iệ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vụ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ặ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rác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oá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. Ba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ố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;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;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do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16m.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oá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é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816134"/>
                </p:ext>
              </p:extLst>
            </p:nvPr>
          </p:nvGraphicFramePr>
          <p:xfrm>
            <a:off x="1953249" y="1215109"/>
            <a:ext cx="224349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139680" imgH="393480" progId="Equation.DSMT4">
                    <p:embed/>
                  </p:oleObj>
                </mc:Choice>
                <mc:Fallback>
                  <p:oleObj name="Equation" r:id="rId3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249" y="1215109"/>
                          <a:ext cx="224349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297795"/>
                </p:ext>
              </p:extLst>
            </p:nvPr>
          </p:nvGraphicFramePr>
          <p:xfrm>
            <a:off x="6543722" y="1183337"/>
            <a:ext cx="269875" cy="698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722" y="1183337"/>
                          <a:ext cx="269875" cy="698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2908298" y="5133246"/>
            <a:ext cx="4648200" cy="83099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1371600" y="5541134"/>
            <a:ext cx="7010400" cy="46166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134169" y="258931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95051"/>
              </p:ext>
            </p:extLst>
          </p:nvPr>
        </p:nvGraphicFramePr>
        <p:xfrm>
          <a:off x="1781629" y="3016339"/>
          <a:ext cx="1066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29" y="3016339"/>
                        <a:ext cx="1066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63232"/>
              </p:ext>
            </p:extLst>
          </p:nvPr>
        </p:nvGraphicFramePr>
        <p:xfrm>
          <a:off x="2865101" y="3050975"/>
          <a:ext cx="6207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01" y="3050975"/>
                        <a:ext cx="6207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08769" y="381000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80086"/>
              </p:ext>
            </p:extLst>
          </p:nvPr>
        </p:nvGraphicFramePr>
        <p:xfrm>
          <a:off x="1447800" y="4191000"/>
          <a:ext cx="8429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8429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942625"/>
              </p:ext>
            </p:extLst>
          </p:nvPr>
        </p:nvGraphicFramePr>
        <p:xfrm>
          <a:off x="2366963" y="4191000"/>
          <a:ext cx="9921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191000"/>
                        <a:ext cx="9921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06384"/>
              </p:ext>
            </p:extLst>
          </p:nvPr>
        </p:nvGraphicFramePr>
        <p:xfrm>
          <a:off x="3425825" y="4376738"/>
          <a:ext cx="1041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376738"/>
                        <a:ext cx="1041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-23091" y="0"/>
            <a:ext cx="9167091" cy="40011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6: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CHƯƠNG 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190" y="169277"/>
            <a:ext cx="2796209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Ự LUẬN</a:t>
            </a:r>
          </a:p>
        </p:txBody>
      </p:sp>
    </p:spTree>
    <p:extLst>
      <p:ext uri="{BB962C8B-B14F-4D97-AF65-F5344CB8AC3E}">
        <p14:creationId xmlns:p14="http://schemas.microsoft.com/office/powerpoint/2010/main" val="342858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 animBg="1"/>
      <p:bldP spid="26" grpId="1" animBg="1"/>
      <p:bldP spid="27" grpId="0" animBg="1"/>
      <p:bldP spid="27" grpId="1" animBg="1"/>
      <p:bldP spid="29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-23091" y="0"/>
            <a:ext cx="9167091" cy="40011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6: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CHƯƠNG 5</a:t>
            </a:r>
          </a:p>
        </p:txBody>
      </p:sp>
      <p:sp>
        <p:nvSpPr>
          <p:cNvPr id="9" name="Arrow: Right 3">
            <a:extLst>
              <a:ext uri="{FF2B5EF4-FFF2-40B4-BE49-F238E27FC236}">
                <a16:creationId xmlns:a16="http://schemas.microsoft.com/office/drawing/2014/main" id="{81891EEA-7EBD-F457-DB83-F1DD2C550EE4}"/>
              </a:ext>
            </a:extLst>
          </p:cNvPr>
          <p:cNvSpPr/>
          <p:nvPr/>
        </p:nvSpPr>
        <p:spPr>
          <a:xfrm>
            <a:off x="1371600" y="752061"/>
            <a:ext cx="6172200" cy="1066800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4000" b="1" dirty="0">
              <a:ln w="13462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lowchart: Alternate Process 9">
            <a:extLst>
              <a:ext uri="{FF2B5EF4-FFF2-40B4-BE49-F238E27FC236}">
                <a16:creationId xmlns:a16="http://schemas.microsoft.com/office/drawing/2014/main" id="{90F9A31D-8748-3C38-F8ED-58C078B54276}"/>
              </a:ext>
            </a:extLst>
          </p:cNvPr>
          <p:cNvSpPr/>
          <p:nvPr/>
        </p:nvSpPr>
        <p:spPr>
          <a:xfrm>
            <a:off x="1371600" y="1981200"/>
            <a:ext cx="6400799" cy="4572000"/>
          </a:xfrm>
          <a:prstGeom prst="flowChartAlternateProcess">
            <a:avLst/>
          </a:prstGeom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Xe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7.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T2b,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5,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,BT1,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06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52400" y="0"/>
            <a:ext cx="9167091" cy="338554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sz="1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783445" y="2610838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34169" y="434876"/>
            <a:ext cx="9005454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3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3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5:</a:t>
            </a:r>
            <a:r>
              <a:rPr lang="en-US" sz="23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. Ô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25 km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, ô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80km/h.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786822" y="5791200"/>
            <a:ext cx="4648200" cy="83099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262167" y="5541132"/>
            <a:ext cx="5029200" cy="83099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-23091" y="3594204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74240"/>
              </p:ext>
            </p:extLst>
          </p:nvPr>
        </p:nvGraphicFramePr>
        <p:xfrm>
          <a:off x="1676400" y="2993340"/>
          <a:ext cx="15110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93340"/>
                        <a:ext cx="151101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3111758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1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110922" y="3080843"/>
            <a:ext cx="1345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1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69266"/>
              </p:ext>
            </p:extLst>
          </p:nvPr>
        </p:nvGraphicFramePr>
        <p:xfrm>
          <a:off x="4455967" y="2962425"/>
          <a:ext cx="835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7" y="2962425"/>
                        <a:ext cx="835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2236353" y="4114800"/>
            <a:ext cx="1547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5 : 80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42699"/>
              </p:ext>
            </p:extLst>
          </p:nvPr>
        </p:nvGraphicFramePr>
        <p:xfrm>
          <a:off x="3167063" y="3996382"/>
          <a:ext cx="947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996382"/>
                        <a:ext cx="947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34169" y="464820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82080"/>
              </p:ext>
            </p:extLst>
          </p:nvPr>
        </p:nvGraphicFramePr>
        <p:xfrm>
          <a:off x="1447800" y="5258130"/>
          <a:ext cx="13096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8130"/>
                        <a:ext cx="13096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09899"/>
              </p:ext>
            </p:extLst>
          </p:nvPr>
        </p:nvGraphicFramePr>
        <p:xfrm>
          <a:off x="2798763" y="5257800"/>
          <a:ext cx="11064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257800"/>
                        <a:ext cx="11064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54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6" grpId="0" animBg="1"/>
      <p:bldP spid="26" grpId="1" animBg="1"/>
      <p:bldP spid="27" grpId="0" animBg="1"/>
      <p:bldP spid="27" grpId="1" animBg="1"/>
      <p:bldP spid="29" grpId="0"/>
      <p:bldP spid="17" grpId="0"/>
      <p:bldP spid="18" grpId="0"/>
      <p:bldP spid="2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Í THUYẾT:</a:t>
            </a:r>
          </a:p>
        </p:txBody>
      </p:sp>
      <p:pic>
        <p:nvPicPr>
          <p:cNvPr id="5551" name="Picture 4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27" y="1371600"/>
            <a:ext cx="8255435" cy="5308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0" y="0"/>
            <a:ext cx="9167091" cy="40011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6 :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CHƯƠNG 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2338" y="225599"/>
            <a:ext cx="1971261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400" b="1" dirty="0"/>
              <a:t> ĐỘNG</a:t>
            </a: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Í THUYẾT: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5" y="1371600"/>
            <a:ext cx="6160655" cy="5503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-23091" y="0"/>
            <a:ext cx="9167091" cy="40011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6: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18288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84365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76201"/>
            <a:ext cx="9136845" cy="678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7144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-252536" y="3463300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ẢO VỆ </a:t>
            </a:r>
          </a:p>
          <a:p>
            <a:pPr algn="ctr"/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873" y="5326803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7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282" y="3134182"/>
            <a:ext cx="3952875" cy="370522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33400" y="304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679D286-B76E-36C0-2903-A795AFDFF659}"/>
              </a:ext>
            </a:extLst>
          </p:cNvPr>
          <p:cNvSpPr txBox="1"/>
          <p:nvPr/>
        </p:nvSpPr>
        <p:spPr>
          <a:xfrm>
            <a:off x="304800" y="1524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.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7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" y="-19088"/>
            <a:ext cx="9258300" cy="680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990600" cy="944939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886199"/>
            <a:ext cx="1001287" cy="955133"/>
          </a:xfrm>
          <a:prstGeom prst="rect">
            <a:avLst/>
          </a:prstGeom>
        </p:spPr>
      </p:pic>
      <p:pic>
        <p:nvPicPr>
          <p:cNvPr id="11" name="Picture 10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607" y="1295400"/>
            <a:ext cx="1066800" cy="1017628"/>
          </a:xfrm>
          <a:prstGeom prst="rect">
            <a:avLst/>
          </a:prstGeom>
        </p:spPr>
      </p:pic>
      <p:pic>
        <p:nvPicPr>
          <p:cNvPr id="13" name="Picture 12">
            <a:hlinkClick r:id="rId14" action="ppaction://hlinkpres?slideindex=10&amp;slidetitle=PowerPoint Presentation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717" y="5465332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291146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750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566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467544" y="332656"/>
            <a:ext cx="8208912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đấy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229200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78361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>
                <a:latin typeface="+mj-lt"/>
              </a:rPr>
              <a:t>A.</a:t>
            </a:r>
            <a:endParaRPr lang="en-US" sz="3600" b="1" dirty="0">
              <a:latin typeface="+mj-lt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78802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B.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70339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C.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4788024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D.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98864"/>
              </p:ext>
            </p:extLst>
          </p:nvPr>
        </p:nvGraphicFramePr>
        <p:xfrm>
          <a:off x="1507646" y="1761349"/>
          <a:ext cx="2152335" cy="12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7646" y="1761349"/>
                        <a:ext cx="2152335" cy="123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16648"/>
              </p:ext>
            </p:extLst>
          </p:nvPr>
        </p:nvGraphicFramePr>
        <p:xfrm>
          <a:off x="5447388" y="1787482"/>
          <a:ext cx="2281670" cy="112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3" imgW="799920" imgH="393480" progId="Equation.DSMT4">
                  <p:embed/>
                </p:oleObj>
              </mc:Choice>
              <mc:Fallback>
                <p:oleObj name="Equation" r:id="rId13" imgW="7999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388" y="1787482"/>
                        <a:ext cx="2281670" cy="112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95128"/>
              </p:ext>
            </p:extLst>
          </p:nvPr>
        </p:nvGraphicFramePr>
        <p:xfrm>
          <a:off x="1638081" y="3565054"/>
          <a:ext cx="23558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5" imgW="825480" imgH="393480" progId="Equation.DSMT4">
                  <p:embed/>
                </p:oleObj>
              </mc:Choice>
              <mc:Fallback>
                <p:oleObj name="Equation" r:id="rId15" imgW="825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081" y="3565054"/>
                        <a:ext cx="23558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86346"/>
              </p:ext>
            </p:extLst>
          </p:nvPr>
        </p:nvGraphicFramePr>
        <p:xfrm>
          <a:off x="5562600" y="3432836"/>
          <a:ext cx="23907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7" imgW="838080" imgH="393480" progId="Equation.DSMT4">
                  <p:embed/>
                </p:oleObj>
              </mc:Choice>
              <mc:Fallback>
                <p:oleObj name="Equation" r:id="rId17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32836"/>
                        <a:ext cx="23907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73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467544" y="332656"/>
            <a:ext cx="8208912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229200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753372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D.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478802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B. 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70339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C.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714677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A. 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76442"/>
              </p:ext>
            </p:extLst>
          </p:nvPr>
        </p:nvGraphicFramePr>
        <p:xfrm>
          <a:off x="2971800" y="332656"/>
          <a:ext cx="22828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2656"/>
                        <a:ext cx="22828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05326"/>
              </p:ext>
            </p:extLst>
          </p:nvPr>
        </p:nvGraphicFramePr>
        <p:xfrm>
          <a:off x="2146000" y="2095673"/>
          <a:ext cx="361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000" y="2095673"/>
                        <a:ext cx="361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61601"/>
              </p:ext>
            </p:extLst>
          </p:nvPr>
        </p:nvGraphicFramePr>
        <p:xfrm>
          <a:off x="5957192" y="1787698"/>
          <a:ext cx="6524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192" y="1787698"/>
                        <a:ext cx="65246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12279"/>
              </p:ext>
            </p:extLst>
          </p:nvPr>
        </p:nvGraphicFramePr>
        <p:xfrm>
          <a:off x="2046288" y="3602038"/>
          <a:ext cx="4349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602038"/>
                        <a:ext cx="4349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64127"/>
              </p:ext>
            </p:extLst>
          </p:nvPr>
        </p:nvGraphicFramePr>
        <p:xfrm>
          <a:off x="6192838" y="3516313"/>
          <a:ext cx="6159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8" imgW="215640" imgH="393480" progId="Equation.DSMT4">
                  <p:embed/>
                </p:oleObj>
              </mc:Choice>
              <mc:Fallback>
                <p:oleObj name="Equation" r:id="rId18" imgW="2156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516313"/>
                        <a:ext cx="6159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509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52400" y="0"/>
            <a:ext cx="8980480" cy="228600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  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   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ê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e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ố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562600"/>
            <a:ext cx="1668023" cy="16680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0" y="4471392"/>
            <a:ext cx="4483224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4629200" y="27432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6200" y="27432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4857800" y="4422157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32969"/>
              </p:ext>
            </p:extLst>
          </p:nvPr>
        </p:nvGraphicFramePr>
        <p:xfrm>
          <a:off x="6865705" y="-4588"/>
          <a:ext cx="297095" cy="7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705" y="-4588"/>
                        <a:ext cx="297095" cy="76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19789"/>
              </p:ext>
            </p:extLst>
          </p:nvPr>
        </p:nvGraphicFramePr>
        <p:xfrm>
          <a:off x="3213100" y="488950"/>
          <a:ext cx="271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88950"/>
                        <a:ext cx="2714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16602"/>
              </p:ext>
            </p:extLst>
          </p:nvPr>
        </p:nvGraphicFramePr>
        <p:xfrm>
          <a:off x="7875588" y="568325"/>
          <a:ext cx="3952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568325"/>
                        <a:ext cx="3952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97262"/>
              </p:ext>
            </p:extLst>
          </p:nvPr>
        </p:nvGraphicFramePr>
        <p:xfrm>
          <a:off x="2133600" y="3370490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70490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47538"/>
              </p:ext>
            </p:extLst>
          </p:nvPr>
        </p:nvGraphicFramePr>
        <p:xfrm>
          <a:off x="3276600" y="5084084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084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2901"/>
              </p:ext>
            </p:extLst>
          </p:nvPr>
        </p:nvGraphicFramePr>
        <p:xfrm>
          <a:off x="7288382" y="4951418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382" y="4951418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74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62640" y="836304"/>
            <a:ext cx="7950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47580"/>
              </p:ext>
            </p:extLst>
          </p:nvPr>
        </p:nvGraphicFramePr>
        <p:xfrm>
          <a:off x="2491262" y="1359524"/>
          <a:ext cx="224594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1262" y="1359524"/>
                        <a:ext cx="2245946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762000" y="5715000"/>
            <a:ext cx="7950417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200400" y="207776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59327" y="2743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01799"/>
              </p:ext>
            </p:extLst>
          </p:nvPr>
        </p:nvGraphicFramePr>
        <p:xfrm>
          <a:off x="1235075" y="2600325"/>
          <a:ext cx="27543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600325"/>
                        <a:ext cx="27543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99360"/>
              </p:ext>
            </p:extLst>
          </p:nvPr>
        </p:nvGraphicFramePr>
        <p:xfrm>
          <a:off x="4068763" y="2566988"/>
          <a:ext cx="1616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566988"/>
                        <a:ext cx="16160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583045" y="3769846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17686"/>
              </p:ext>
            </p:extLst>
          </p:nvPr>
        </p:nvGraphicFramePr>
        <p:xfrm>
          <a:off x="5867400" y="2540466"/>
          <a:ext cx="9874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40466"/>
                        <a:ext cx="9874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04915"/>
              </p:ext>
            </p:extLst>
          </p:nvPr>
        </p:nvGraphicFramePr>
        <p:xfrm>
          <a:off x="1175327" y="3567112"/>
          <a:ext cx="2784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327" y="3567112"/>
                        <a:ext cx="27844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83045" y="4684712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14724"/>
              </p:ext>
            </p:extLst>
          </p:nvPr>
        </p:nvGraphicFramePr>
        <p:xfrm>
          <a:off x="1535689" y="4481978"/>
          <a:ext cx="28146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89" y="4481978"/>
                        <a:ext cx="28146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-23091" y="0"/>
            <a:ext cx="9167091" cy="40011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6: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CHƯƠNG 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200" y="145798"/>
            <a:ext cx="2971800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BÀ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TỰ LUẬN</a:t>
            </a:r>
          </a:p>
        </p:txBody>
      </p:sp>
    </p:spTree>
    <p:extLst>
      <p:ext uri="{BB962C8B-B14F-4D97-AF65-F5344CB8AC3E}">
        <p14:creationId xmlns:p14="http://schemas.microsoft.com/office/powerpoint/2010/main" val="393365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7" grpId="1" animBg="1"/>
      <p:bldP spid="8" grpId="0"/>
      <p:bldP spid="9" grpId="0"/>
      <p:bldP spid="12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</TotalTime>
  <Words>729</Words>
  <Application>Microsoft Office PowerPoint</Application>
  <PresentationFormat>On-screen Show (4:3)</PresentationFormat>
  <Paragraphs>81</Paragraphs>
  <Slides>14</Slides>
  <Notes>1</Notes>
  <HiddenSlides>0</HiddenSlides>
  <MMClips>1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SUS</cp:lastModifiedBy>
  <cp:revision>127</cp:revision>
  <dcterms:created xsi:type="dcterms:W3CDTF">2021-07-27T23:26:22Z</dcterms:created>
  <dcterms:modified xsi:type="dcterms:W3CDTF">2025-05-01T08:50:01Z</dcterms:modified>
</cp:coreProperties>
</file>